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42E2F" w:rsidRDefault="00295F15">
      <w:r>
        <w:object w:dxaOrig="6951" w:dyaOrig="23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7.5pt;height:117pt" o:ole="">
            <v:imagedata r:id="rId4" o:title=""/>
          </v:shape>
          <o:OLEObject Type="Embed" ProgID="ChemDraw.Document.6.0" ShapeID="_x0000_i1025" DrawAspect="Content" ObjectID="_1608622293" r:id="rId5"/>
        </w:object>
      </w:r>
      <w:bookmarkStart w:id="0" w:name="_GoBack"/>
      <w:bookmarkEnd w:id="0"/>
    </w:p>
    <w:sectPr w:rsidR="00642E2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5F15"/>
    <w:rsid w:val="00295F15"/>
    <w:rsid w:val="00642E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B5F2B9A2-AB33-4F09-80C5-45A228E1F7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noleena Turku</dc:creator>
  <cp:keywords/>
  <dc:description/>
  <cp:lastModifiedBy>Ainoleena Turku</cp:lastModifiedBy>
  <cp:revision>1</cp:revision>
  <dcterms:created xsi:type="dcterms:W3CDTF">2019-01-10T09:44:00Z</dcterms:created>
  <dcterms:modified xsi:type="dcterms:W3CDTF">2019-01-10T09:44:00Z</dcterms:modified>
</cp:coreProperties>
</file>